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E6EFC" w:rsidRDefault="00326B3C" w:rsidP="00326B3C">
      <w:pPr>
        <w:pStyle w:val="MTDisplayEquation"/>
      </w:pPr>
      <w:r>
        <w:tab/>
      </w:r>
      <w:r w:rsidR="00544EA0" w:rsidRPr="00544EA0">
        <w:rPr>
          <w:position w:val="-68"/>
        </w:rPr>
        <w:object w:dxaOrig="5740" w:dyaOrig="9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264.4pt;height:441.2pt" o:ole="">
            <v:imagedata r:id="rId4" o:title=""/>
          </v:shape>
          <o:OLEObject Type="Embed" ProgID="Equation.DSMT4" ShapeID="_x0000_i1038" DrawAspect="Content" ObjectID="_1641032239" r:id="rId5"/>
        </w:object>
      </w:r>
      <w:r w:rsidR="00DE6EFC" w:rsidRPr="00DE6EFC">
        <w:rPr>
          <w:position w:val="-134"/>
        </w:rPr>
        <w:object w:dxaOrig="9680" w:dyaOrig="10980">
          <v:shape id="_x0000_i1045" type="#_x0000_t75" style="width:484.15pt;height:548.95pt" o:ole="">
            <v:imagedata r:id="rId6" o:title=""/>
          </v:shape>
          <o:OLEObject Type="Embed" ProgID="Equation.DSMT4" ShapeID="_x0000_i1045" DrawAspect="Content" ObjectID="_1641032240" r:id="rId7"/>
        </w:object>
      </w:r>
    </w:p>
    <w:p w:rsidR="00DE6EFC" w:rsidRDefault="00DE6EFC" w:rsidP="00DE6EFC">
      <w:r>
        <w:br w:type="page"/>
      </w:r>
    </w:p>
    <w:bookmarkStart w:id="0" w:name="_GoBack"/>
    <w:p w:rsidR="00D60DAC" w:rsidRDefault="007202A1" w:rsidP="00326B3C">
      <w:pPr>
        <w:pStyle w:val="MTDisplayEquation"/>
      </w:pPr>
      <w:r w:rsidRPr="00DE6EFC">
        <w:rPr>
          <w:position w:val="-148"/>
        </w:rPr>
        <w:object w:dxaOrig="5600" w:dyaOrig="3080">
          <v:shape id="_x0000_i1047" type="#_x0000_t75" style="width:276.5pt;height:152.05pt" o:ole="">
            <v:imagedata r:id="rId8" o:title=""/>
          </v:shape>
          <o:OLEObject Type="Embed" ProgID="Equation.DSMT4" ShapeID="_x0000_i1047" DrawAspect="Content" ObjectID="_1641032241" r:id="rId9"/>
        </w:object>
      </w:r>
      <w:bookmarkEnd w:id="0"/>
    </w:p>
    <w:p w:rsidR="00326B3C" w:rsidRDefault="00326B3C"/>
    <w:sectPr w:rsidR="00326B3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6B3C"/>
    <w:rsid w:val="00326B3C"/>
    <w:rsid w:val="00544EA0"/>
    <w:rsid w:val="007202A1"/>
    <w:rsid w:val="00D60DAC"/>
    <w:rsid w:val="00DE6EFC"/>
    <w:rsid w:val="00E02E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822308B-60AD-49A8-BA81-C55F021649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326B3C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326B3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3</Pages>
  <Words>12</Words>
  <Characters>7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remy Coffelt</dc:creator>
  <cp:keywords/>
  <dc:description/>
  <cp:lastModifiedBy>Jeremy Coffelt</cp:lastModifiedBy>
  <cp:revision>3</cp:revision>
  <dcterms:created xsi:type="dcterms:W3CDTF">2020-01-20T11:45:00Z</dcterms:created>
  <dcterms:modified xsi:type="dcterms:W3CDTF">2020-01-20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